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3932ED2B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3510BD">
        <w:rPr>
          <w:rFonts w:ascii="Times New Roman" w:hAnsi="Times New Roman" w:cs="Times New Roman"/>
          <w:b/>
          <w:bCs/>
          <w:sz w:val="36"/>
          <w:szCs w:val="36"/>
        </w:rPr>
        <w:t>Multi-Step Stoich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 xml:space="preserve">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BC4F6E">
        <w:rPr>
          <w:rFonts w:ascii="Times New Roman" w:hAnsi="Times New Roman" w:cs="Times New Roman"/>
          <w:b/>
          <w:sz w:val="36"/>
          <w:szCs w:val="36"/>
        </w:rPr>
        <w:t>3c</w:t>
      </w:r>
      <w:r w:rsidR="00F001D7">
        <w:rPr>
          <w:rFonts w:ascii="Times New Roman" w:hAnsi="Times New Roman" w:cs="Times New Roman"/>
          <w:b/>
          <w:sz w:val="36"/>
          <w:szCs w:val="36"/>
        </w:rPr>
        <w:t xml:space="preserve"> (BEG)</w:t>
      </w:r>
    </w:p>
    <w:p w14:paraId="07B4B0BA" w14:textId="71C163DC" w:rsidR="00754BCA" w:rsidRDefault="00CD4F3F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67CE60" wp14:editId="2320D593">
                <wp:simplePos x="0" y="0"/>
                <wp:positionH relativeFrom="column">
                  <wp:posOffset>51435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B5A8BBA" w14:textId="77777777" w:rsidR="00647242" w:rsidRDefault="00647242" w:rsidP="00CD4F3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0BAF5C27" w14:textId="6478925A" w:rsidR="00647242" w:rsidRPr="00A20868" w:rsidRDefault="00647242" w:rsidP="00CD4F3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" filled="f" stroked="f">
                <v:textbox>
                  <w:txbxContent>
                    <w:p w14:paraId="6B5A8BBA" w14:textId="77777777" w:rsidR="00CD4F3F" w:rsidRDefault="00CD4F3F" w:rsidP="00CD4F3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0BAF5C27" w14:textId="6478925A" w:rsidR="00CD4F3F" w:rsidRPr="00A20868" w:rsidRDefault="00E10D8A" w:rsidP="00CD4F3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0DED655B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CD4F3F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6FBABA19" w14:textId="0AA8BDCD" w:rsidR="00331B8C" w:rsidRPr="00A1034E" w:rsidRDefault="00A15E92" w:rsidP="00CA192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48"/>
          <w:szCs w:val="48"/>
        </w:rPr>
      </w:pPr>
      <w:r w:rsidRPr="00A1034E">
        <w:rPr>
          <w:rFonts w:ascii="Times New Roman" w:hAnsi="Times New Roman" w:cs="Times New Roman"/>
          <w:sz w:val="48"/>
          <w:szCs w:val="48"/>
        </w:rPr>
        <w:t xml:space="preserve">How many </w:t>
      </w:r>
      <w:r w:rsidR="00651EA2">
        <w:rPr>
          <w:rFonts w:ascii="Times New Roman" w:hAnsi="Times New Roman" w:cs="Times New Roman"/>
          <w:sz w:val="48"/>
          <w:szCs w:val="48"/>
        </w:rPr>
        <w:t>molecules</w:t>
      </w:r>
      <w:r w:rsidRPr="00A1034E">
        <w:rPr>
          <w:rFonts w:ascii="Times New Roman" w:hAnsi="Times New Roman" w:cs="Times New Roman"/>
          <w:sz w:val="48"/>
          <w:szCs w:val="48"/>
        </w:rPr>
        <w:t xml:space="preserve"> of chlorine are required to produce 355 g of carbon tetrachloride by reacting the chlorine with carbon?</w:t>
      </w:r>
      <w:r w:rsidR="00331B8C" w:rsidRPr="00A1034E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40AAB3A6" w:rsidR="00754BCA" w:rsidRPr="00414C66" w:rsidRDefault="00754BC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6A368B94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5FF4EC36" w14:textId="754535B7" w:rsidR="004F08C2" w:rsidRPr="00414C66" w:rsidRDefault="00B62156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0288" behindDoc="0" locked="0" layoutInCell="1" allowOverlap="1" wp14:anchorId="0E179A91" wp14:editId="2C0E8A16">
            <wp:simplePos x="0" y="0"/>
            <wp:positionH relativeFrom="column">
              <wp:posOffset>2057400</wp:posOffset>
            </wp:positionH>
            <wp:positionV relativeFrom="paragraph">
              <wp:posOffset>215900</wp:posOffset>
            </wp:positionV>
            <wp:extent cx="361315" cy="3346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EFDDE" w14:textId="47D4656B" w:rsidR="00241276" w:rsidRPr="004F08C2" w:rsidRDefault="00A40071" w:rsidP="004F08C2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8480" behindDoc="0" locked="0" layoutInCell="1" allowOverlap="1" wp14:anchorId="2DEABD66" wp14:editId="2EBD486B">
            <wp:simplePos x="0" y="0"/>
            <wp:positionH relativeFrom="column">
              <wp:posOffset>6039485</wp:posOffset>
            </wp:positionH>
            <wp:positionV relativeFrom="paragraph">
              <wp:posOffset>86995</wp:posOffset>
            </wp:positionV>
            <wp:extent cx="361315" cy="33464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6432" behindDoc="0" locked="0" layoutInCell="1" allowOverlap="1" wp14:anchorId="48229AEA" wp14:editId="318A95EB">
            <wp:simplePos x="0" y="0"/>
            <wp:positionH relativeFrom="column">
              <wp:posOffset>2953385</wp:posOffset>
            </wp:positionH>
            <wp:positionV relativeFrom="paragraph">
              <wp:posOffset>86995</wp:posOffset>
            </wp:positionV>
            <wp:extent cx="361315" cy="33464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4384" behindDoc="0" locked="0" layoutInCell="1" allowOverlap="1" wp14:anchorId="1A0E0F87" wp14:editId="4C2C1517">
            <wp:simplePos x="0" y="0"/>
            <wp:positionH relativeFrom="column">
              <wp:posOffset>4324985</wp:posOffset>
            </wp:positionH>
            <wp:positionV relativeFrom="paragraph">
              <wp:posOffset>78740</wp:posOffset>
            </wp:positionV>
            <wp:extent cx="361315" cy="3346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2336" behindDoc="0" locked="0" layoutInCell="1" allowOverlap="1" wp14:anchorId="5274BE43" wp14:editId="3A43A339">
            <wp:simplePos x="0" y="0"/>
            <wp:positionH relativeFrom="column">
              <wp:posOffset>5696585</wp:posOffset>
            </wp:positionH>
            <wp:positionV relativeFrom="paragraph">
              <wp:posOffset>96520</wp:posOffset>
            </wp:positionV>
            <wp:extent cx="361315" cy="33464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position w:val="-46"/>
          <w:sz w:val="32"/>
          <w:szCs w:val="32"/>
        </w:rPr>
        <w:object w:dxaOrig="7960" w:dyaOrig="1060" w14:anchorId="5E326C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64pt;height:76pt" o:ole="">
            <v:imagedata r:id="rId9" o:title=""/>
          </v:shape>
          <o:OLEObject Type="Embed" ProgID="Equation.DSMT4" ShapeID="_x0000_i1032" DrawAspect="Content" ObjectID="_1485408783" r:id="rId10"/>
        </w:object>
      </w: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647242" w:rsidRDefault="00647242">
      <w:r>
        <w:separator/>
      </w:r>
    </w:p>
  </w:endnote>
  <w:endnote w:type="continuationSeparator" w:id="0">
    <w:p w14:paraId="66EEF00B" w14:textId="77777777" w:rsidR="00647242" w:rsidRDefault="00647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647242" w:rsidRDefault="00647242">
      <w:r>
        <w:separator/>
      </w:r>
    </w:p>
  </w:footnote>
  <w:footnote w:type="continuationSeparator" w:id="0">
    <w:p w14:paraId="09E90622" w14:textId="77777777" w:rsidR="00647242" w:rsidRDefault="0064724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647242" w:rsidRDefault="00647242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647242" w:rsidRDefault="0064724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2"/>
  </w:num>
  <w:num w:numId="4">
    <w:abstractNumId w:val="7"/>
  </w:num>
  <w:num w:numId="5">
    <w:abstractNumId w:val="16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19"/>
  </w:num>
  <w:num w:numId="15">
    <w:abstractNumId w:val="4"/>
  </w:num>
  <w:num w:numId="16">
    <w:abstractNumId w:val="18"/>
  </w:num>
  <w:num w:numId="17">
    <w:abstractNumId w:val="14"/>
  </w:num>
  <w:num w:numId="18">
    <w:abstractNumId w:val="9"/>
  </w:num>
  <w:num w:numId="19">
    <w:abstractNumId w:val="0"/>
  </w:num>
  <w:num w:numId="2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52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0F72F2"/>
    <w:rsid w:val="001160E9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284F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5214"/>
    <w:rsid w:val="005326D1"/>
    <w:rsid w:val="00534FB6"/>
    <w:rsid w:val="0059423B"/>
    <w:rsid w:val="005B4563"/>
    <w:rsid w:val="0062342A"/>
    <w:rsid w:val="0064300D"/>
    <w:rsid w:val="00647242"/>
    <w:rsid w:val="00651EA2"/>
    <w:rsid w:val="00653258"/>
    <w:rsid w:val="00670C54"/>
    <w:rsid w:val="00684447"/>
    <w:rsid w:val="0072583D"/>
    <w:rsid w:val="007437CD"/>
    <w:rsid w:val="007464DD"/>
    <w:rsid w:val="00754BCA"/>
    <w:rsid w:val="007B6ACC"/>
    <w:rsid w:val="007D19F8"/>
    <w:rsid w:val="007F100A"/>
    <w:rsid w:val="00840BB1"/>
    <w:rsid w:val="008976E1"/>
    <w:rsid w:val="009706A6"/>
    <w:rsid w:val="00983199"/>
    <w:rsid w:val="009D09AC"/>
    <w:rsid w:val="009E6068"/>
    <w:rsid w:val="009F0D9D"/>
    <w:rsid w:val="009F5C64"/>
    <w:rsid w:val="00A1034E"/>
    <w:rsid w:val="00A15E92"/>
    <w:rsid w:val="00A35224"/>
    <w:rsid w:val="00A40071"/>
    <w:rsid w:val="00A6275E"/>
    <w:rsid w:val="00A73A2C"/>
    <w:rsid w:val="00A9668B"/>
    <w:rsid w:val="00AC6AB0"/>
    <w:rsid w:val="00B0708A"/>
    <w:rsid w:val="00B26DD4"/>
    <w:rsid w:val="00B62156"/>
    <w:rsid w:val="00BB5632"/>
    <w:rsid w:val="00BC4F6E"/>
    <w:rsid w:val="00BD305B"/>
    <w:rsid w:val="00BE432C"/>
    <w:rsid w:val="00C0044A"/>
    <w:rsid w:val="00C0667C"/>
    <w:rsid w:val="00C119F9"/>
    <w:rsid w:val="00C1215D"/>
    <w:rsid w:val="00C126CC"/>
    <w:rsid w:val="00C201BB"/>
    <w:rsid w:val="00C5159B"/>
    <w:rsid w:val="00CA192A"/>
    <w:rsid w:val="00CA286E"/>
    <w:rsid w:val="00CA44CB"/>
    <w:rsid w:val="00CD4F3F"/>
    <w:rsid w:val="00D53060"/>
    <w:rsid w:val="00D552ED"/>
    <w:rsid w:val="00D6009E"/>
    <w:rsid w:val="00D919D3"/>
    <w:rsid w:val="00DC56EB"/>
    <w:rsid w:val="00DD4C17"/>
    <w:rsid w:val="00DE74A4"/>
    <w:rsid w:val="00DE76FD"/>
    <w:rsid w:val="00E10D8A"/>
    <w:rsid w:val="00E85F92"/>
    <w:rsid w:val="00ED10F2"/>
    <w:rsid w:val="00F001D7"/>
    <w:rsid w:val="00F01A92"/>
    <w:rsid w:val="00F26ECE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52</Words>
  <Characters>302</Characters>
  <Application>Microsoft Macintosh Word</Application>
  <DocSecurity>0</DocSecurity>
  <Lines>2</Lines>
  <Paragraphs>1</Paragraphs>
  <ScaleCrop>false</ScaleCrop>
  <Company/>
  <LinksUpToDate>false</LinksUpToDate>
  <CharactersWithSpaces>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8</cp:revision>
  <cp:lastPrinted>2014-11-06T01:02:00Z</cp:lastPrinted>
  <dcterms:created xsi:type="dcterms:W3CDTF">2014-11-06T01:02:00Z</dcterms:created>
  <dcterms:modified xsi:type="dcterms:W3CDTF">2019-02-13T16:44:00Z</dcterms:modified>
</cp:coreProperties>
</file>